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1F0ED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1976100</wp:posOffset>
            </wp:positionV>
            <wp:extent cx="330200" cy="495300"/>
            <wp:effectExtent l="0" t="0" r="12700" b="0"/>
            <wp:wrapNone/>
            <wp:docPr id="100249" name="图片 100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9" name="图片 10024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常州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数学试题</w:t>
      </w:r>
    </w:p>
    <w:p w14:paraId="0DCD118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46D0C08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93610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6" o:title="eqId15fbc9869c1c96d2713e59c8f29e7e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75547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二次根式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" o:title="eqId67156a68e3937a0114be1b502e0ab5a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有意义，则实数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4129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" o:title="eqIde2fb40a36a293471742ce75f6b9635b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4" o:title="eqId0fde64f4d3c38e43fbdee24eadc4b0d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" o:title="eqIda6e2e79843faf62dde86bf858d1e056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" o:title="eqId08115d6d9f876dea921a4d32260ff1f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21095A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图形中，为圆柱的侧面展开图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883E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43000" cy="9048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8096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023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07695445" name="图片 907695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695445" name="图片 907695445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866775" cy="8477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04850" cy="8572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772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边的中点，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度是（　　）</w:t>
      </w:r>
    </w:p>
    <w:p w14:paraId="198C50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485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0E3B2D3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</w:p>
    <w:p w14:paraId="2EDC1963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052BD5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城市市区人口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宋体" w:hAnsi="宋体"/>
          <w:color w:val="000000"/>
        </w:rPr>
        <w:t>万人，市区绿地面积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万平方米，平均每人拥有绿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/>
          <w:color w:val="000000"/>
        </w:rPr>
        <w:t>平方米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/>
          <w:color w:val="000000"/>
        </w:rPr>
        <w:t>之间的函数表达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F5C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41" o:title="eqId55e189c6a6af442e52052363b8a22f3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43" o:title="eqIdd73cf40efcd3340df51158f5a5b5780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5" o:title="eqId65728788f42c7abdc007b7eb28c8439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7" o:title="eqIde2d7ebaeb27f11b8e92c9d00cc7bbf2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</w:p>
    <w:p w14:paraId="116CBD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斑马线的作用是为了引导行人安全地通过马路．小丽觉得行人沿垂直马路的方向走过斑马线更为合理，这一想法体现的数学依据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C6652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123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1907C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垂线段最短</w:t>
      </w:r>
    </w:p>
    <w:p w14:paraId="5BD47A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两点确定一条直线</w:t>
      </w:r>
    </w:p>
    <w:p w14:paraId="39F24E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过一点有且只有一条直线与已知直线垂直</w:t>
      </w:r>
    </w:p>
    <w:p w14:paraId="37A16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直线外一点有且只有一条直线与已知直线平行</w:t>
      </w:r>
    </w:p>
    <w:p w14:paraId="7D3EBD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平面直角坐标系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0" o:title="eqId7ee31829d0d4d5f779a957d7df8058a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2" o:title="eqIda18722354086c42e62334983fc50eb6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/>
          <w:color w:val="000000"/>
        </w:rPr>
        <w:t>轴对称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5" o:title="eqIdcd3b9e816b14051f785aa5aae72b8ee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/>
          <w:color w:val="000000"/>
        </w:rPr>
        <w:t>轴对称．已知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8" o:title="eqId89f852312e160b9bb57b86135bd8878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5" o:title="eqIdcd3b9e816b14051f785aa5aae72b8ee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2D350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1" o:title="eqId879a4007beef22e009248112d664f7c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3" o:title="eqIdc47acdaa7db189fa7b579edbadaf115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5" o:title="eqId27cf818dd484cc4cebd40a5f28eb8e9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67" o:title="eqIdbc51e325e65de188652a802254adf16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 w14:paraId="0E7C9F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某汽车评测机构对市面上多款新能源汽车的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69" o:title="eqIdaca01337f6d99b9f39db8330fa61c71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/>
          <w:color w:val="000000"/>
        </w:rPr>
        <w:t>的加速时间和满电续航里程进行了性能评测，评测结果绘制如下，每个点都对应一款新能源汽车的评测数据．已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69" o:title="eqIdaca01337f6d99b9f39db8330fa61c71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/>
          <w:color w:val="000000"/>
        </w:rPr>
        <w:t>的加速时间的中位数是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72" o:title="eqIde24f6cde37d61e5ecb758e46b7e7629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>，满电续航里程的中位数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74" o:title="eqId22fc69ed6982c0a691836ffb6f9a194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/>
          <w:color w:val="000000"/>
        </w:rPr>
        <w:t>，相应的直线将平面分成了①、②、③、④四个区域（直线不属于任何区域）．欲将最新上市的两款新能源汽车的评测数据对应的点绘制到平面内，若以上两组数据的中位数均保持不变，则这两个点可能分别落在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90BD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17049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FCA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区域①、②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区域①、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区域①、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区域③、④</w:t>
      </w:r>
    </w:p>
    <w:p w14:paraId="134C8C7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23FD5F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9. 计算：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eqIda5b1625d21fa2fb85cf8c02d8e99f17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color w:val="000000"/>
        </w:rPr>
        <w:t>=</w:t>
      </w:r>
      <w:r>
        <w:rPr>
          <w:rFonts w:ascii="宋体" w:hAnsi="宋体"/>
          <w:color w:val="000000"/>
        </w:rPr>
        <w:t>___</w:t>
      </w:r>
      <w:r>
        <w:rPr>
          <w:color w:val="000000"/>
        </w:rPr>
        <w:t>．</w:t>
      </w:r>
    </w:p>
    <w:p w14:paraId="5962B4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计算：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9" o:title="eqId5ed0c29d455a7a54cb31623748fedee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58A9DA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分解因式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81" o:title="eqId8e083ab59997d14aebe6a1caf01c834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6AC2FA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，中国科学院生物多样性委员会发布《中国生物物种名录》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版，共收录物种及种下单元约</w:t>
      </w:r>
      <w:r>
        <w:rPr>
          <w:rFonts w:eastAsia="Times New Roman" w:cs="Times New Roman"/>
          <w:color w:val="000000"/>
        </w:rPr>
        <w:t>138000</w:t>
      </w:r>
      <w:r>
        <w:rPr>
          <w:rFonts w:ascii="宋体" w:hAnsi="宋体"/>
          <w:color w:val="000000"/>
        </w:rPr>
        <w:t>个．数据</w:t>
      </w:r>
      <w:r>
        <w:rPr>
          <w:rFonts w:eastAsia="Times New Roman" w:cs="Times New Roman"/>
          <w:color w:val="000000"/>
        </w:rPr>
        <w:t>138000</w:t>
      </w:r>
      <w:r>
        <w:rPr>
          <w:rFonts w:ascii="宋体" w:hAnsi="宋体"/>
          <w:color w:val="000000"/>
        </w:rPr>
        <w:t>用科学记数法表示为______．</w:t>
      </w:r>
    </w:p>
    <w:p w14:paraId="0115D5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数轴上的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/>
          <w:color w:val="000000"/>
        </w:rPr>
        <w:t>分别表示实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0a6936d370d6a238a608ca56f87198d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9" o:title="eqId2c94bb12cee76221e13f9ef955b0aa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91" o:title="eqIda2c70fcaa661df4fbcad820b439accd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______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3" o:title="eqId9237dbe3a4f28962ef2870b4e7dab59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/>
          <w:color w:val="000000"/>
        </w:rPr>
        <w:t>．（填</w:t>
      </w:r>
      <w:r>
        <w:rPr>
          <w:rFonts w:eastAsia="Times New Roman" w:cs="Times New Roman"/>
          <w:color w:val="000000"/>
        </w:rPr>
        <w:t>“&gt;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=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&lt;”</w:t>
      </w:r>
      <w:r>
        <w:rPr>
          <w:rFonts w:ascii="宋体" w:hAnsi="宋体"/>
          <w:color w:val="000000"/>
        </w:rPr>
        <w:t>）</w:t>
      </w:r>
    </w:p>
    <w:p w14:paraId="624110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57450" cy="3524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AD7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6" o:title="eqId15c0dbe3c080c4c4636c64803e5c1f7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" o:title="eqId2a30f3a8b673cc28bd90c50cf1a3528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/>
          <w:color w:val="000000"/>
        </w:rPr>
        <w:t>是中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0" o:title="eqId03902478df1a55bc99703210bccab91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/>
          <w:color w:val="000000"/>
        </w:rPr>
        <w:t>的中点．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2" o:title="eqId80651f797ab9dccfd7163c605b091ad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4" o:title="eqIdab2a2834d80ff574e79eae8ca8d4e94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2F4459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0382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F984A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将一个边长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7" o:title="eqIde9ca2362e1dbf9a05e821fb5880f93b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/>
          <w:color w:val="000000"/>
        </w:rPr>
        <w:t>的正方形活动框架（边框粗细忽略不计）扭动成四边形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9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/>
          <w:color w:val="000000"/>
        </w:rPr>
        <w:t>，对角线是两根橡皮筋，其拉伸长度达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1" o:title="eqId6149959d41415c9d9c3fbccc5566f29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/>
          <w:color w:val="000000"/>
        </w:rPr>
        <w:t>时才会断裂．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3" o:title="eqIdf945a69cf7e8213e50622125cde652f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/>
          <w:color w:val="000000"/>
        </w:rPr>
        <w:t>，则橡皮筋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eqId60ef95894ceebaf236170e8832dcf7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断裂（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会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会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参考数据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17" o:title="eqId47bb3f35e3db7c1f3a3dd3eb20151b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7FCABF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1430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89BD4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6" o:title="eqId15c0dbe3c080c4c4636c64803e5c1f7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21" o:title="eqId3d97cdc586744d208b6f69c9813af97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/>
          <w:color w:val="000000"/>
        </w:rPr>
        <w:t>的内接三角形．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23" o:title="eqIdc42ed2e5bd5a0f033e24008697bf496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125" o:title="eqId71807a35b3170fce28ee6edf4c00d08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21" o:title="eqId3d97cdc586744d208b6f69c9813af97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/>
          <w:color w:val="000000"/>
        </w:rPr>
        <w:t>的半径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13831D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1906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4387A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四边形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9" o:title="eqId411b38a18046fea8e9fab1f9f9b80a5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130" o:title="eqId7af7f3ef883a66428798c0665810ec7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2" o:title="eqId7d97dc3b752832906de41447bb58a34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34" o:title="eqId3981e7286d41960daf4e110c1c84e03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36" o:title="eqId3f4aca5534bce25acaeb7379deed8f8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8" o:title="eqId55c24a968c73e960698a572ab01e369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40" o:title="eqId7bc7aa1208ad706c46b37453e3087a9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DC3CA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4859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05D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3" o:title="eqIdeddf629bfb2d7b9daea6f2c1553360a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5" o:title="eqId7e3262fc038bbec5e7c8cc47df08bef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7" o:title="eqId348216467fda035329fe8fac46b3991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49" o:title="eqIdb939af5ba06e279cce39396aaf0fae0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/>
          <w:color w:val="000000"/>
        </w:rPr>
        <w:t>．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51" o:title="eqId555aa78cb904ba0cd160f8dfeb450ec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3" o:title="eqIddac4b6e138df1ff677092e8aad75eb3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5" o:title="eqIdebc95af9238cf516b1f60fd4c51b409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57" o:title="eqId613dedf2d90e58591b7ac4a250ac7b5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/>
          <w:color w:val="000000"/>
        </w:rPr>
        <w:t>．用一条始终绷直的弹性染色线连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4cae70b8a9d2d2e96dea62c00ced04b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51" o:title="eqId555aa78cb904ba0cd160f8dfeb450ec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宋体" w:hAnsi="宋体"/>
          <w:color w:val="000000"/>
        </w:rPr>
        <w:t>从起始位置（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2" o:title="eqId8455657dde27aabe6adb7b188e031c1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/>
          <w:color w:val="000000"/>
        </w:rPr>
        <w:t>重合）平移至终止位置（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" o:title="eqId2a30f3a8b673cc28bd90c50cf1a3528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/>
          <w:color w:val="000000"/>
        </w:rPr>
        <w:t>重合），且斜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7" o:title="eqIde6e490f703eb6c9bb1278c78ebc2d66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/>
          <w:color w:val="000000"/>
        </w:rPr>
        <w:t>始终在线段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/>
          <w:color w:val="000000"/>
        </w:rPr>
        <w:t>上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3" o:title="eqIdeddf629bfb2d7b9daea6f2c1553360a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  <w:em w:val="dot"/>
        </w:rPr>
        <w:t>外部</w:t>
      </w:r>
      <w:r>
        <w:rPr>
          <w:rFonts w:ascii="宋体" w:hAnsi="宋体"/>
          <w:color w:val="000000"/>
        </w:rPr>
        <w:t>被染色的区域面积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EC13B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4287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B572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44ABA4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</w:p>
    <w:p w14:paraId="7DA8BB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75pt;width:104.25pt;" o:ole="t" filled="f" o:preferrelative="t" stroked="f" coordsize="21600,21600">
            <v:path/>
            <v:fill on="f" focussize="0,0"/>
            <v:stroke on="f" joinstyle="miter"/>
            <v:imagedata r:id="rId173" o:title="eqId3a9a87f28cf8b39a3ae45aa85cfbf47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2E3D9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75" o:title="eqId2e330e6349eea5248db3c689fea9353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1AD56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不等式组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177" o:title="eqId5c4c05576d258ff2af4ebaaa7dd640f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/>
          <w:color w:val="000000"/>
        </w:rPr>
        <w:t>，并把解集在数轴上表示出来．</w:t>
      </w:r>
    </w:p>
    <w:p w14:paraId="2D4DA9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52700" cy="2476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AF8DF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减少传统塑料袋对生态环境的破坏，国家提倡使用可以在自然环境下（特定微生物、温度、湿度）较快完成降解的环保塑料袋．调查小组就某小区每户家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周内环保塑料袋的使用情况进行了抽样调查，使用情况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/>
          <w:color w:val="000000"/>
        </w:rPr>
        <w:t>（不使用）、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~3</w:t>
      </w:r>
      <w:r>
        <w:rPr>
          <w:rFonts w:ascii="宋体" w:hAnsi="宋体"/>
          <w:color w:val="000000"/>
        </w:rPr>
        <w:t>个）、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~6</w:t>
      </w:r>
      <w:r>
        <w:rPr>
          <w:rFonts w:ascii="宋体" w:hAnsi="宋体"/>
          <w:color w:val="000000"/>
        </w:rPr>
        <w:t>个）、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2" o:title="eqId8455657dde27aabe6adb7b188e031c1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及以上），以下是根据调查结果绘制的统计图的一部分．</w:t>
      </w:r>
    </w:p>
    <w:p w14:paraId="35873A0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17621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  </w:t>
      </w:r>
      <w:r>
        <w:rPr>
          <w:color w:val="000000"/>
        </w:rPr>
        <w:drawing>
          <wp:inline distT="0" distB="0" distL="114300" distR="114300">
            <wp:extent cx="1371600" cy="13430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4AB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本次调查的样本容量是</w:t>
      </w:r>
      <w:r>
        <w:rPr>
          <w:rFonts w:eastAsia="Times New Roman" w:cs="Times New Roman"/>
          <w:color w:val="000000"/>
        </w:rPr>
        <w:t>_____</w:t>
      </w:r>
      <w:r>
        <w:rPr>
          <w:rFonts w:ascii="宋体" w:hAnsi="宋体"/>
          <w:color w:val="000000"/>
        </w:rPr>
        <w:t>，请补全条形统计图；</w:t>
      </w:r>
    </w:p>
    <w:p w14:paraId="590E8A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已知该小区有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户家庭，调查小组估计：该小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周内使用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及以上环保塑料袋的家庭约有</w:t>
      </w:r>
      <w:r>
        <w:rPr>
          <w:rFonts w:eastAsia="Times New Roman" w:cs="Times New Roman"/>
          <w:color w:val="000000"/>
        </w:rPr>
        <w:t>225</w:t>
      </w:r>
      <w:r>
        <w:rPr>
          <w:rFonts w:ascii="宋体" w:hAnsi="宋体"/>
          <w:color w:val="000000"/>
        </w:rPr>
        <w:t>户．调查小组的估计是否合理？请说明理由．</w:t>
      </w:r>
    </w:p>
    <w:p w14:paraId="3E3A5C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张相同的小纸条上，分别写有语句：①函数表达式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7" o:title="eqIdd77f5191798242b7b9b88a75e17e442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/>
          <w:color w:val="000000"/>
        </w:rPr>
        <w:t>；②函数表达式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9" o:title="eqId344ccbf79da6ad7e3709d6fa72efb75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/>
          <w:color w:val="000000"/>
        </w:rPr>
        <w:t>；③函数的图像关于原点对称；④函数的图像关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/>
          <w:color w:val="000000"/>
        </w:rPr>
        <w:t>轴对称；⑤函数值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/>
          <w:color w:val="000000"/>
        </w:rPr>
        <w:t>随自变量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宋体" w:hAnsi="宋体"/>
          <w:color w:val="000000"/>
        </w:rPr>
        <w:t>增大而增大．将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张小纸条做成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支签，①、②放在不透明的盒子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/>
          <w:color w:val="000000"/>
        </w:rPr>
        <w:t>中搅匀，③、④、⑤放在不透明的盒子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/>
          <w:color w:val="000000"/>
        </w:rPr>
        <w:t>中搅匀．</w:t>
      </w:r>
    </w:p>
    <w:p w14:paraId="2A527A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从盒子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/>
          <w:color w:val="000000"/>
        </w:rPr>
        <w:t>中任意抽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支签，抽到①的概率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6F038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先从盒子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/>
          <w:color w:val="000000"/>
        </w:rPr>
        <w:t>中任意抽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支签，再从盒子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/>
          <w:color w:val="000000"/>
        </w:rPr>
        <w:t>中任意抽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支签．求抽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7695447" name="图片 907695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695447" name="图片 907695447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小纸条上的语句对函数的描述相符合的概率．</w:t>
      </w:r>
    </w:p>
    <w:p w14:paraId="4DB1B5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0" o:title="eqId7ee31829d0d4d5f779a957d7df8058a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/>
          <w:color w:val="000000"/>
        </w:rPr>
        <w:t>中，一次函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201" o:title="eqIdbebb3b7f47e0decd48e64cb32aaa590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/>
          <w:color w:val="000000"/>
        </w:rPr>
        <w:t>的图象分别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/>
          <w:color w:val="000000"/>
        </w:rPr>
        <w:t>轴、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/>
          <w:color w:val="000000"/>
        </w:rPr>
        <w:t>，与反比例函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207" o:title="eqId03517310ea1e913f709753592ac65ff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/>
          <w:color w:val="000000"/>
        </w:rPr>
        <w:t>的图象交于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0" o:title="eqId828628c0876b45381c9a0edeb0fec23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/>
          <w:color w:val="000000"/>
        </w:rPr>
        <w:t>．已知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12" o:title="eqId557437a8641a61bf64c1e40f2bbf72a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14" o:title="eqId3a7ffcd1925a2b1259221c6a476152f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3E9D18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5049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EB806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9" o:title="eqId2c94bb12cee76221e13f9ef955b0aab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18" o:title="eqIdf0a532e15e232cb4b99a8d4d07c8957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4EDB0C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20" o:title="eqId2bbf9680f74a9ac5d934304654ce277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06E6CD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宋体" w:hAnsi="宋体"/>
          <w:color w:val="000000"/>
        </w:rPr>
        <w:t>在射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3" o:title="eqIdbb780c38866c437ef52b2a9f7d508a0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25" o:title="eqId30fbeb2f1f6ee7279885520d889bfc4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/>
          <w:color w:val="000000"/>
        </w:rPr>
        <w:t>．如果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27" o:title="eqIdef4113c492885ba7c47fe42ac792578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eqId1dde8112e8eb968fd042418dd632759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/>
          <w:color w:val="000000"/>
        </w:rPr>
        <w:t>按逆时针方向旋转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31" o:title="eqId1bb81a6730bb3d5bd985b6755b040ae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33" o:title="eqId48fce10478485ef01d2318fc3465bb4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，那么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35" o:title="eqIde7c314398e26ffc7164b82946eeb427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/>
          <w:color w:val="000000"/>
        </w:rPr>
        <w:t>的位置可以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37" o:title="eqIddaf4e05ed3cd1528a4356752841599b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/>
          <w:color w:val="000000"/>
        </w:rPr>
        <w:t>表示．</w:t>
      </w:r>
    </w:p>
    <w:p w14:paraId="5F4FB5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9810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BF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按上述表示方法，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0" o:title="eqIde65397f11ea8af736f38debadf420c4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2" o:title="eqIdfe28a198aaf933b5ca38c01168f8615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35" o:title="eqIde7c314398e26ffc7164b82946eeb427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7695449" name="图片 907695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695449" name="图片 907695449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位置可以表示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4F4257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已知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/>
          <w:color w:val="000000"/>
        </w:rPr>
        <w:t>的位置用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46" o:title="eqId4b2f91d4c6a4857f5e265dcee53dc02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/>
          <w:color w:val="000000"/>
        </w:rPr>
        <w:t>表示，连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8" o:title="eqIdf986a0d8f37177dcccfee3898a66fd0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50" o:title="eqIde663220a66eff19da6a71e46b397db2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252" o:title="eqId461ebbb6b439707fc6f2d0b265227ef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7F90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第十四届国际数学教育大会（</w:t>
      </w:r>
      <w:r>
        <w:rPr>
          <w:rFonts w:eastAsia="Times New Roman" w:cs="Times New Roman"/>
          <w:i/>
          <w:color w:val="000000"/>
        </w:rPr>
        <w:t>ICME</w:t>
      </w:r>
      <w:r>
        <w:rPr>
          <w:rFonts w:eastAsia="Times New Roman" w:cs="Times New Roman"/>
          <w:color w:val="000000"/>
        </w:rPr>
        <w:t>-14</w:t>
      </w:r>
      <w:r>
        <w:rPr>
          <w:rFonts w:ascii="宋体" w:hAnsi="宋体"/>
          <w:color w:val="000000"/>
        </w:rPr>
        <w:t>）会徽的主题图案有着丰富的数学元素，展现了我国古代数学的文化魅力，其右下方的“卦”是用我国古代的计数符号写出的八进制数</w:t>
      </w:r>
      <w:r>
        <w:rPr>
          <w:rFonts w:eastAsia="Times New Roman" w:cs="Times New Roman"/>
          <w:color w:val="000000"/>
        </w:rPr>
        <w:t>3745</w:t>
      </w:r>
      <w:r>
        <w:rPr>
          <w:rFonts w:ascii="宋体" w:hAnsi="宋体"/>
          <w:color w:val="000000"/>
        </w:rPr>
        <w:t>．八进制是以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作为进位基数的数字系统，有</w:t>
      </w:r>
      <w:r>
        <w:rPr>
          <w:rFonts w:eastAsia="Times New Roman" w:cs="Times New Roman"/>
          <w:color w:val="000000"/>
        </w:rPr>
        <w:t>0~7</w:t>
      </w:r>
      <w:r>
        <w:rPr>
          <w:rFonts w:ascii="宋体" w:hAnsi="宋体"/>
          <w:color w:val="000000"/>
        </w:rPr>
        <w:t>共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基本数字．八进制数</w:t>
      </w:r>
      <w:r>
        <w:rPr>
          <w:rFonts w:eastAsia="Times New Roman" w:cs="Times New Roman"/>
          <w:color w:val="000000"/>
        </w:rPr>
        <w:t>3745</w:t>
      </w:r>
      <w:r>
        <w:rPr>
          <w:rFonts w:ascii="宋体" w:hAnsi="宋体"/>
          <w:color w:val="000000"/>
        </w:rPr>
        <w:t>换算成十进制数是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176.25pt;" o:ole="t" filled="f" o:preferrelative="t" stroked="f" coordsize="21600,21600">
            <v:path/>
            <v:fill on="f" focussize="0,0"/>
            <v:stroke on="f" joinstyle="miter"/>
            <v:imagedata r:id="rId254" o:title="eqId90a393909b6a713812544c7c8336306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/>
          <w:color w:val="000000"/>
        </w:rPr>
        <w:t>，表示</w:t>
      </w:r>
      <w:r>
        <w:rPr>
          <w:rFonts w:eastAsia="Times New Roman" w:cs="Times New Roman"/>
          <w:i/>
          <w:color w:val="000000"/>
        </w:rPr>
        <w:t>ICME</w:t>
      </w:r>
      <w:r>
        <w:rPr>
          <w:rFonts w:eastAsia="Times New Roman" w:cs="Times New Roman"/>
          <w:color w:val="000000"/>
        </w:rPr>
        <w:t>-14</w:t>
      </w:r>
      <w:r>
        <w:rPr>
          <w:rFonts w:ascii="宋体" w:hAnsi="宋体"/>
          <w:color w:val="000000"/>
        </w:rPr>
        <w:t>的举办年份．</w:t>
      </w:r>
    </w:p>
    <w:p w14:paraId="0EE519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04975" cy="10096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141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八进制数</w:t>
      </w:r>
      <w:r>
        <w:rPr>
          <w:rFonts w:eastAsia="Times New Roman" w:cs="Times New Roman"/>
          <w:color w:val="000000"/>
        </w:rPr>
        <w:t>3746</w:t>
      </w:r>
      <w:r>
        <w:rPr>
          <w:rFonts w:ascii="宋体" w:hAnsi="宋体"/>
          <w:color w:val="000000"/>
        </w:rPr>
        <w:t>换算成十进制数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355275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小华设计了一个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7" o:title="eqIdb6a24198bd04c29321ae5dc5a28fe42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/>
          <w:color w:val="000000"/>
        </w:rPr>
        <w:t>进制数</w:t>
      </w:r>
      <w:r>
        <w:rPr>
          <w:rFonts w:eastAsia="Times New Roman" w:cs="Times New Roman"/>
          <w:color w:val="000000"/>
        </w:rPr>
        <w:t>143</w:t>
      </w:r>
      <w:r>
        <w:rPr>
          <w:rFonts w:ascii="宋体" w:hAnsi="宋体"/>
          <w:color w:val="000000"/>
        </w:rPr>
        <w:t>，换算成十进制数是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，求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7" o:title="eqIdb6a24198bd04c29321ae5dc5a28fe42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4E5EC3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在四边形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9" o:title="eqId411b38a18046fea8e9fab1f9f9b80a5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eqId1dde8112e8eb968fd042418dd632759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/>
          <w:color w:val="000000"/>
        </w:rPr>
        <w:t>是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eqId0dc5c9827dfd0be5a9c85962d6ccbfb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宋体" w:hAnsi="宋体"/>
          <w:color w:val="000000"/>
        </w:rPr>
        <w:t>上的一点．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264" o:title="eqId095fd8dfd68e8da984ea37b38442fcd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eqId1dde8112e8eb968fd042418dd632759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ascii="宋体" w:hAnsi="宋体"/>
          <w:color w:val="000000"/>
        </w:rPr>
        <w:t>叫做该四边形的“等形点”．</w:t>
      </w:r>
    </w:p>
    <w:p w14:paraId="165F98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0250" cy="12287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54E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正方形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“等形点”（填“存在”或“不存在”）；</w:t>
      </w:r>
    </w:p>
    <w:p w14:paraId="7196B5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在四边形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9" o:title="eqId411b38a18046fea8e9fab1f9f9b80a5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宋体" w:hAnsi="宋体"/>
          <w:color w:val="000000"/>
        </w:rPr>
        <w:t>中，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eqId0dc5c9827dfd0be5a9c85962d6ccbf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宋体" w:hAnsi="宋体"/>
          <w:color w:val="000000"/>
        </w:rPr>
        <w:t>上的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eqId1dde8112e8eb968fd042418dd632759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9">
            <o:LockedField>false</o:LockedField>
          </o:OLEObject>
        </w:object>
      </w:r>
      <w:r>
        <w:rPr>
          <w:rFonts w:ascii="宋体" w:hAnsi="宋体"/>
          <w:color w:val="000000"/>
        </w:rPr>
        <w:t>是四边形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9" o:title="eqId411b38a18046fea8e9fab1f9f9b80a5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ascii="宋体" w:hAnsi="宋体"/>
          <w:color w:val="000000"/>
        </w:rPr>
        <w:t>的“等形点”．已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72" o:title="eqId5713d1a64003579a8daec80c5a55b93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4" o:title="eqId9419302c045670b2f7384d6b0e7b773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49" o:title="eqIdb939af5ba06e279cce39396aaf0fae0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eqId60ef95894ceebaf236170e8832dcf7e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eqId60ef95894ceebaf236170e8832dcf7e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7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2E525F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四边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79" o:title="eqId611f100dcfa7803db6eb233e2e7f2da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．若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1" o:title="eqIdc63e36329f5e0979f5ee776ac5d0632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0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7695446" name="图片 907695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695446" name="图片 907695446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eqId1dde8112e8eb968fd042418dd632759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rPr>
          <w:rFonts w:ascii="宋体" w:hAnsi="宋体"/>
          <w:color w:val="000000"/>
        </w:rPr>
        <w:t>是四边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79" o:title="eqId611f100dcfa7803db6eb233e2e7f2da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3">
            <o:LockedField>false</o:LockedField>
          </o:OLEObject>
        </w:object>
      </w:r>
      <w:r>
        <w:rPr>
          <w:rFonts w:ascii="宋体" w:hAnsi="宋体"/>
          <w:color w:val="000000"/>
        </w:rPr>
        <w:t>的“等形点”，求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285" o:title="eqIdf11ccdb7fd71ddc0fdd3152763e9e46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209A8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已知二次函数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87" o:title="eqId63d8de071a9c22c96a59b172d76c127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7695448" name="图片 907695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695448" name="图片 907695448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自变量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ascii="宋体" w:hAnsi="宋体"/>
          <w:color w:val="000000"/>
        </w:rPr>
        <w:t>的部分取值和对应函数值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9">
            <o:LockedField>false</o:LockedField>
          </o:OLEObject>
        </w:object>
      </w:r>
      <w:r>
        <w:rPr>
          <w:rFonts w:ascii="宋体" w:hAnsi="宋体"/>
          <w:color w:val="000000"/>
        </w:rPr>
        <w:t>如下表：</w:t>
      </w:r>
    </w:p>
    <w:tbl>
      <w:tblPr>
        <w:tblStyle w:val="5"/>
        <w:tblW w:w="68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55"/>
        <w:gridCol w:w="855"/>
        <w:gridCol w:w="840"/>
        <w:gridCol w:w="855"/>
        <w:gridCol w:w="855"/>
        <w:gridCol w:w="855"/>
        <w:gridCol w:w="855"/>
        <w:gridCol w:w="855"/>
      </w:tblGrid>
      <w:tr w14:paraId="4BA0B7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DCF4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0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90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3F472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AEE94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0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      <v:path/>
                  <v:fill on="f" focussize="0,0"/>
                  <v:stroke on="f" joinstyle="miter"/>
                  <v:imagedata r:id="rId292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91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5A2DE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E4F72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89002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206FA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DAA90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  <w:tr w14:paraId="651976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AD5D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37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93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371A3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5643F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0ABD3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C997D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E086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2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295" o:title="eqIdd13ce3ebd1112220c639562739f1f9d1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94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B4A9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      <v:path/>
                  <v:fill on="f" focussize="0,0"/>
                  <v:stroke on="f" joinstyle="miter"/>
                  <v:imagedata r:id="rId297" o:title="eqId95e35f76e01c3979ae5987f7729f9856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96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8A184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</w:tbl>
    <w:p w14:paraId="459E65D0">
      <w:pPr>
        <w:spacing w:line="360" w:lineRule="auto"/>
        <w:jc w:val="left"/>
        <w:textAlignment w:val="center"/>
        <w:rPr>
          <w:color w:val="000000"/>
        </w:rPr>
      </w:pPr>
    </w:p>
    <w:p w14:paraId="2DDA19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二次函数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87" o:title="eqId63d8de071a9c22c96a59b172d76c127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ascii="宋体" w:hAnsi="宋体"/>
          <w:color w:val="000000"/>
        </w:rPr>
        <w:t>的表达式；</w:t>
      </w:r>
    </w:p>
    <w:p w14:paraId="617DBF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二次函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87" o:title="eqId63d8de071a9c22c96a59b172d76c12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rPr>
          <w:rFonts w:ascii="宋体" w:hAnsi="宋体"/>
          <w:color w:val="000000"/>
        </w:rPr>
        <w:t>的图像向右平移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01" o:title="eqId893d4e8d70ea2c716ac7b6c1777a77f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rPr>
          <w:rFonts w:ascii="宋体" w:hAnsi="宋体"/>
          <w:color w:val="000000"/>
        </w:rPr>
        <w:t>个单位，得到二次函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303" o:title="eqIda7341d40182a965612b5e35a3067def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2">
            <o:LockedField>false</o:LockedField>
          </o:OLEObject>
        </w:object>
      </w:r>
      <w:r>
        <w:rPr>
          <w:rFonts w:ascii="宋体" w:hAnsi="宋体"/>
          <w:color w:val="000000"/>
        </w:rPr>
        <w:t>的图像，使得当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5" o:title="eqId24b843858ba23012c724dea0c51d54a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rFonts w:ascii="宋体" w:hAnsi="宋体"/>
          <w:color w:val="000000"/>
        </w:rPr>
        <w:t>增大而增大；当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09" o:title="eqIdbd428e8f0f103d78aee31544170d49c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" o:title="eqIdd053b14c8588eee2acbbe44fc37a688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" o:title="eqId81dea63b8ce3e51adf66cf7b9982a2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宋体" w:hAnsi="宋体"/>
          <w:color w:val="000000"/>
        </w:rPr>
        <w:t>增大而减小，请写出一个符合条件的二次函数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303" o:title="eqIda7341d40182a965612b5e35a3067def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宋体" w:hAnsi="宋体"/>
          <w:color w:val="000000"/>
        </w:rPr>
        <w:t>的表达式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4" o:title="eqId070d1ea22a92808dad7489438c23962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实数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18" o:title="eqIdf0a532e15e232cb4b99a8d4d07c8957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6CE8F2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rFonts w:ascii="宋体" w:hAnsi="宋体"/>
          <w:color w:val="000000"/>
        </w:rPr>
        <w:t>是二次函数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87" o:title="eqId63d8de071a9c22c96a59b172d76c127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宋体" w:hAnsi="宋体"/>
          <w:color w:val="000000"/>
        </w:rPr>
        <w:t>的图像上互不重合的三点．已知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1">
            <o:LockedField>false</o:LockedField>
          </o:OLEObject>
        </w:object>
      </w:r>
      <w:r>
        <w:rPr>
          <w:rFonts w:ascii="宋体" w:hAnsi="宋体"/>
          <w:color w:val="000000"/>
        </w:rPr>
        <w:t>的横坐标分别是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23" o:title="eqId294f5ba74cdf695fc9a8a8e52f42132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25" o:title="eqId0623207595425920f16e76a7f8f268b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  <w:r>
        <w:rPr>
          <w:rFonts w:ascii="宋体" w:hAnsi="宋体"/>
          <w:color w:val="000000"/>
        </w:rPr>
        <w:t>关于该函数图像的对称轴对称，求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29" o:title="eqId8fabb884dc5f9609de491245463bbe9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4B3BAB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（现有若干张相同的半圆形纸片，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eqId1dde8112e8eb968fd042418dd632759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  <w:r>
        <w:rPr>
          <w:rFonts w:ascii="宋体" w:hAnsi="宋体"/>
          <w:color w:val="000000"/>
        </w:rPr>
        <w:t>是圆心，直径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" o:title="eqIdf52a58fbaf4fea03567e88a9f0f6e37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1">
            <o:LockedField>false</o:LockedField>
          </o:OLEObject>
        </w:object>
      </w:r>
      <w:r>
        <w:rPr>
          <w:rFonts w:ascii="宋体" w:hAnsi="宋体"/>
          <w:color w:val="000000"/>
        </w:rPr>
        <w:t>的长是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33" o:title="eqId04ed8d62722a9b36b0e66bc71589a5f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4">
            <o:LockedField>false</o:LockedField>
          </o:OLEObject>
        </w:object>
      </w:r>
      <w:r>
        <w:rPr>
          <w:rFonts w:ascii="宋体" w:hAnsi="宋体"/>
          <w:color w:val="000000"/>
        </w:rPr>
        <w:t>是半圆弧上的一点（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5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eqId5963abe8f421bd99a2aaa94831a951e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" o:title="eqId7f9e8449aad35c5d840a3395ea86df6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ascii="宋体" w:hAnsi="宋体"/>
          <w:color w:val="000000"/>
        </w:rPr>
        <w:t>不重合），连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eqId60ef95894ceebaf236170e8832dcf7e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eqId0dc5c9827dfd0be5a9c85962d6ccbfb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4743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47950" cy="9144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AE6F8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沿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eqId60ef95894ceebaf236170e8832dcf7e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eqId0dc5c9827dfd0be5a9c85962d6ccbfb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2">
            <o:LockedField>false</o:LockedField>
          </o:OLEObject>
        </w:object>
      </w:r>
      <w:r>
        <w:rPr>
          <w:rFonts w:ascii="宋体" w:hAnsi="宋体"/>
          <w:color w:val="000000"/>
        </w:rPr>
        <w:t>剪下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6" o:title="eqId15c0dbe3c080c4c4636c64803e5c1f7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6" o:title="eqId15c0dbe3c080c4c4636c64803e5c1f7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三角形（填“锐角”、“直角”或“钝角”）；</w:t>
      </w:r>
    </w:p>
    <w:p w14:paraId="4A58D4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分别取半圆弧上的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" o:title="eqId2a30f3a8b673cc28bd90c50cf1a3528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7" o:title="eqIda0ed1ec316bc54c37c4286c208f5566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6">
            <o:LockedField>false</o:LockedField>
          </o:OLEObject>
        </w:object>
      </w:r>
      <w:r>
        <w:rPr>
          <w:rFonts w:ascii="宋体" w:hAnsi="宋体"/>
          <w:color w:val="000000"/>
        </w:rPr>
        <w:t>和直径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" o:title="eqIdf52a58fbaf4fea03567e88a9f0f6e37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8">
            <o:LockedField>false</o:LockedField>
          </o:OLEObject>
        </w:object>
      </w:r>
      <w:r>
        <w:rPr>
          <w:rFonts w:ascii="宋体" w:hAnsi="宋体"/>
          <w:color w:val="000000"/>
        </w:rPr>
        <w:t>上的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50" o:title="eqId895dc3dc3a6606ff487a4c4863e1850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52" o:title="eqId73465a1f9aa03481295bf6bd3c6903a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1">
            <o:LockedField>false</o:LockedField>
          </o:OLEObject>
        </w:object>
      </w:r>
      <w:r>
        <w:rPr>
          <w:rFonts w:ascii="宋体" w:hAnsi="宋体"/>
          <w:color w:val="000000"/>
        </w:rPr>
        <w:t>．已知剪下的由这四个点顺次连接构成的四边形是一个边长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54" o:title="eqIded0c23da3570f7f3e0b32f531348f9a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3">
            <o:LockedField>false</o:LockedField>
          </o:OLEObject>
        </w:object>
      </w:r>
      <w:r>
        <w:rPr>
          <w:rFonts w:ascii="宋体" w:hAnsi="宋体"/>
          <w:color w:val="000000"/>
        </w:rPr>
        <w:t>的菱形．请用直尺和圆规在图中作出一个符合条件的菱形（保留作图痕迹，不要求写作法）；</w:t>
      </w:r>
    </w:p>
    <w:p w14:paraId="4AA4A3EA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经过数次探索，小明猜想，对于半圆弧上的任意一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5">
            <o:LockedField>false</o:LockedField>
          </o:OLEObject>
        </w:object>
      </w:r>
      <w:r>
        <w:rPr>
          <w:rFonts w:ascii="宋体" w:hAnsi="宋体"/>
          <w:color w:val="000000"/>
        </w:rPr>
        <w:t>，一定存在线段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eqId60ef95894ceebaf236170e8832dcf7e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6">
            <o:LockedField>false</o:LockedField>
          </o:OLEObject>
        </w:object>
      </w:r>
      <w:r>
        <w:rPr>
          <w:rFonts w:ascii="宋体" w:hAnsi="宋体"/>
          <w:color w:val="000000"/>
        </w:rPr>
        <w:t>上的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8" o:title="eqIdac047e91852b91af639feec23a9598b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7">
            <o:LockedField>false</o:LockedField>
          </o:OLEObject>
        </w:object>
      </w:r>
      <w:r>
        <w:rPr>
          <w:rFonts w:ascii="宋体" w:hAnsi="宋体"/>
          <w:color w:val="000000"/>
        </w:rPr>
        <w:t>、线段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eqId0dc5c9827dfd0be5a9c85962d6ccbfb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9">
            <o:LockedField>false</o:LockedField>
          </o:OLEObject>
        </w:object>
      </w:r>
      <w:r>
        <w:rPr>
          <w:rFonts w:ascii="宋体" w:hAnsi="宋体"/>
          <w:color w:val="000000"/>
        </w:rPr>
        <w:t>上的点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61" o:title="eqId54a5d7d3b6b63fe5c24c3907b7a8eaa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0">
            <o:LockedField>false</o:LockedField>
          </o:OLEObject>
        </w:object>
      </w:r>
      <w:r>
        <w:rPr>
          <w:rFonts w:ascii="宋体" w:hAnsi="宋体"/>
          <w:color w:val="000000"/>
        </w:rPr>
        <w:t>和直径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" o:title="eqIdf52a58fbaf4fea03567e88a9f0f6e37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2">
            <o:LockedField>false</o:LockedField>
          </o:OLEObject>
        </w:object>
      </w:r>
      <w:r>
        <w:rPr>
          <w:rFonts w:ascii="宋体" w:hAnsi="宋体"/>
          <w:color w:val="000000"/>
        </w:rPr>
        <w:t>上的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64" o:title="eqIddad2a36927223bd70f426ba06aea4b4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66" o:title="eqIdacc290b44635265137fdf13146b6a6d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5">
            <o:LockedField>false</o:LockedField>
          </o:OLEObject>
        </w:object>
      </w:r>
      <w:r>
        <w:rPr>
          <w:rFonts w:ascii="宋体" w:hAnsi="宋体"/>
          <w:color w:val="000000"/>
        </w:rPr>
        <w:t>，使得由这四个点顺次连接构成的四边形是一个边长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368" o:title="eqId7b3d13e42a662b4b799f64095d106b5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7">
            <o:LockedField>false</o:LockedField>
          </o:OLEObject>
        </w:object>
      </w:r>
      <w:r>
        <w:rPr>
          <w:rFonts w:ascii="宋体" w:hAnsi="宋体"/>
          <w:color w:val="000000"/>
        </w:rPr>
        <w:t>的菱形．小明的猜想是否正确？请说明理由．</w:t>
      </w:r>
    </w:p>
    <w:p w14:paraId="2E5E8517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04AC12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8E8055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B7C4DF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62D7E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B09AD2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BD6604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0F7871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4799E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7A49DA"/>
    <w:rsid w:val="38274566"/>
    <w:rsid w:val="3D281F60"/>
    <w:rsid w:val="5CD2293B"/>
    <w:rsid w:val="5F656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png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png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png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oleObject" Target="embeddings/oleObject12.bin"/><Relationship Id="rId370" Type="http://schemas.openxmlformats.org/officeDocument/2006/relationships/fontTable" Target="fontTable.xml"/><Relationship Id="rId37" Type="http://schemas.openxmlformats.org/officeDocument/2006/relationships/image" Target="media/image17.wmf"/><Relationship Id="rId369" Type="http://schemas.openxmlformats.org/officeDocument/2006/relationships/customXml" Target="../customXml/item1.xml"/><Relationship Id="rId368" Type="http://schemas.openxmlformats.org/officeDocument/2006/relationships/image" Target="media/image148.wmf"/><Relationship Id="rId367" Type="http://schemas.openxmlformats.org/officeDocument/2006/relationships/oleObject" Target="embeddings/oleObject211.bin"/><Relationship Id="rId366" Type="http://schemas.openxmlformats.org/officeDocument/2006/relationships/image" Target="media/image147.wmf"/><Relationship Id="rId365" Type="http://schemas.openxmlformats.org/officeDocument/2006/relationships/oleObject" Target="embeddings/oleObject210.bin"/><Relationship Id="rId364" Type="http://schemas.openxmlformats.org/officeDocument/2006/relationships/image" Target="media/image146.wmf"/><Relationship Id="rId363" Type="http://schemas.openxmlformats.org/officeDocument/2006/relationships/oleObject" Target="embeddings/oleObject209.bin"/><Relationship Id="rId362" Type="http://schemas.openxmlformats.org/officeDocument/2006/relationships/oleObject" Target="embeddings/oleObject208.bin"/><Relationship Id="rId361" Type="http://schemas.openxmlformats.org/officeDocument/2006/relationships/image" Target="media/image145.wmf"/><Relationship Id="rId360" Type="http://schemas.openxmlformats.org/officeDocument/2006/relationships/oleObject" Target="embeddings/oleObject207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206.bin"/><Relationship Id="rId358" Type="http://schemas.openxmlformats.org/officeDocument/2006/relationships/image" Target="media/image144.wmf"/><Relationship Id="rId357" Type="http://schemas.openxmlformats.org/officeDocument/2006/relationships/oleObject" Target="embeddings/oleObject205.bin"/><Relationship Id="rId356" Type="http://schemas.openxmlformats.org/officeDocument/2006/relationships/oleObject" Target="embeddings/oleObject204.bin"/><Relationship Id="rId355" Type="http://schemas.openxmlformats.org/officeDocument/2006/relationships/oleObject" Target="embeddings/oleObject203.bin"/><Relationship Id="rId354" Type="http://schemas.openxmlformats.org/officeDocument/2006/relationships/image" Target="media/image143.wmf"/><Relationship Id="rId353" Type="http://schemas.openxmlformats.org/officeDocument/2006/relationships/oleObject" Target="embeddings/oleObject202.bin"/><Relationship Id="rId352" Type="http://schemas.openxmlformats.org/officeDocument/2006/relationships/image" Target="media/image142.wmf"/><Relationship Id="rId351" Type="http://schemas.openxmlformats.org/officeDocument/2006/relationships/oleObject" Target="embeddings/oleObject201.bin"/><Relationship Id="rId350" Type="http://schemas.openxmlformats.org/officeDocument/2006/relationships/image" Target="media/image141.wmf"/><Relationship Id="rId35" Type="http://schemas.openxmlformats.org/officeDocument/2006/relationships/oleObject" Target="embeddings/oleObject10.bin"/><Relationship Id="rId349" Type="http://schemas.openxmlformats.org/officeDocument/2006/relationships/oleObject" Target="embeddings/oleObject200.bin"/><Relationship Id="rId348" Type="http://schemas.openxmlformats.org/officeDocument/2006/relationships/oleObject" Target="embeddings/oleObject199.bin"/><Relationship Id="rId347" Type="http://schemas.openxmlformats.org/officeDocument/2006/relationships/image" Target="media/image140.wmf"/><Relationship Id="rId346" Type="http://schemas.openxmlformats.org/officeDocument/2006/relationships/oleObject" Target="embeddings/oleObject198.bin"/><Relationship Id="rId345" Type="http://schemas.openxmlformats.org/officeDocument/2006/relationships/oleObject" Target="embeddings/oleObject197.bin"/><Relationship Id="rId344" Type="http://schemas.openxmlformats.org/officeDocument/2006/relationships/oleObject" Target="embeddings/oleObject196.bin"/><Relationship Id="rId343" Type="http://schemas.openxmlformats.org/officeDocument/2006/relationships/oleObject" Target="embeddings/oleObject195.bin"/><Relationship Id="rId342" Type="http://schemas.openxmlformats.org/officeDocument/2006/relationships/oleObject" Target="embeddings/oleObject194.bin"/><Relationship Id="rId341" Type="http://schemas.openxmlformats.org/officeDocument/2006/relationships/oleObject" Target="embeddings/oleObject193.bin"/><Relationship Id="rId340" Type="http://schemas.openxmlformats.org/officeDocument/2006/relationships/image" Target="media/image139.png"/><Relationship Id="rId34" Type="http://schemas.openxmlformats.org/officeDocument/2006/relationships/image" Target="media/image16.png"/><Relationship Id="rId339" Type="http://schemas.openxmlformats.org/officeDocument/2006/relationships/oleObject" Target="embeddings/oleObject192.bin"/><Relationship Id="rId338" Type="http://schemas.openxmlformats.org/officeDocument/2006/relationships/oleObject" Target="embeddings/oleObject191.bin"/><Relationship Id="rId337" Type="http://schemas.openxmlformats.org/officeDocument/2006/relationships/oleObject" Target="embeddings/oleObject190.bin"/><Relationship Id="rId336" Type="http://schemas.openxmlformats.org/officeDocument/2006/relationships/oleObject" Target="embeddings/oleObject189.bin"/><Relationship Id="rId335" Type="http://schemas.openxmlformats.org/officeDocument/2006/relationships/oleObject" Target="embeddings/oleObject188.bin"/><Relationship Id="rId334" Type="http://schemas.openxmlformats.org/officeDocument/2006/relationships/oleObject" Target="embeddings/oleObject187.bin"/><Relationship Id="rId333" Type="http://schemas.openxmlformats.org/officeDocument/2006/relationships/image" Target="media/image138.wmf"/><Relationship Id="rId332" Type="http://schemas.openxmlformats.org/officeDocument/2006/relationships/oleObject" Target="embeddings/oleObject186.bin"/><Relationship Id="rId331" Type="http://schemas.openxmlformats.org/officeDocument/2006/relationships/oleObject" Target="embeddings/oleObject185.bin"/><Relationship Id="rId330" Type="http://schemas.openxmlformats.org/officeDocument/2006/relationships/oleObject" Target="embeddings/oleObject184.bin"/><Relationship Id="rId33" Type="http://schemas.openxmlformats.org/officeDocument/2006/relationships/image" Target="media/image15.png"/><Relationship Id="rId329" Type="http://schemas.openxmlformats.org/officeDocument/2006/relationships/image" Target="media/image137.wmf"/><Relationship Id="rId328" Type="http://schemas.openxmlformats.org/officeDocument/2006/relationships/oleObject" Target="embeddings/oleObject183.bin"/><Relationship Id="rId327" Type="http://schemas.openxmlformats.org/officeDocument/2006/relationships/oleObject" Target="embeddings/oleObject182.bin"/><Relationship Id="rId326" Type="http://schemas.openxmlformats.org/officeDocument/2006/relationships/oleObject" Target="embeddings/oleObject181.bin"/><Relationship Id="rId325" Type="http://schemas.openxmlformats.org/officeDocument/2006/relationships/image" Target="media/image136.wmf"/><Relationship Id="rId324" Type="http://schemas.openxmlformats.org/officeDocument/2006/relationships/oleObject" Target="embeddings/oleObject180.bin"/><Relationship Id="rId323" Type="http://schemas.openxmlformats.org/officeDocument/2006/relationships/image" Target="media/image135.wmf"/><Relationship Id="rId322" Type="http://schemas.openxmlformats.org/officeDocument/2006/relationships/oleObject" Target="embeddings/oleObject179.bin"/><Relationship Id="rId321" Type="http://schemas.openxmlformats.org/officeDocument/2006/relationships/oleObject" Target="embeddings/oleObject178.bin"/><Relationship Id="rId320" Type="http://schemas.openxmlformats.org/officeDocument/2006/relationships/oleObject" Target="embeddings/oleObject177.bin"/><Relationship Id="rId32" Type="http://schemas.openxmlformats.org/officeDocument/2006/relationships/image" Target="media/image14.png"/><Relationship Id="rId319" Type="http://schemas.openxmlformats.org/officeDocument/2006/relationships/oleObject" Target="embeddings/oleObject176.bin"/><Relationship Id="rId318" Type="http://schemas.openxmlformats.org/officeDocument/2006/relationships/oleObject" Target="embeddings/oleObject175.bin"/><Relationship Id="rId317" Type="http://schemas.openxmlformats.org/officeDocument/2006/relationships/oleObject" Target="embeddings/oleObject174.bin"/><Relationship Id="rId316" Type="http://schemas.openxmlformats.org/officeDocument/2006/relationships/oleObject" Target="embeddings/oleObject173.bin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image" Target="media/image13.wmf"/><Relationship Id="rId309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307" Type="http://schemas.openxmlformats.org/officeDocument/2006/relationships/oleObject" Target="embeddings/oleObject166.bin"/><Relationship Id="rId306" Type="http://schemas.openxmlformats.org/officeDocument/2006/relationships/oleObject" Target="embeddings/oleObject165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4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3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2.bin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image" Target="media/image129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28.wmf"/><Relationship Id="rId294" Type="http://schemas.openxmlformats.org/officeDocument/2006/relationships/oleObject" Target="embeddings/oleObject158.bin"/><Relationship Id="rId293" Type="http://schemas.openxmlformats.org/officeDocument/2006/relationships/oleObject" Target="embeddings/oleObject157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56.bin"/><Relationship Id="rId290" Type="http://schemas.openxmlformats.org/officeDocument/2006/relationships/oleObject" Target="embeddings/oleObject155.bin"/><Relationship Id="rId29" Type="http://schemas.openxmlformats.org/officeDocument/2006/relationships/image" Target="media/image11.png"/><Relationship Id="rId289" Type="http://schemas.openxmlformats.org/officeDocument/2006/relationships/oleObject" Target="embeddings/oleObject154.bin"/><Relationship Id="rId288" Type="http://schemas.openxmlformats.org/officeDocument/2006/relationships/oleObject" Target="embeddings/oleObject153.bin"/><Relationship Id="rId287" Type="http://schemas.openxmlformats.org/officeDocument/2006/relationships/image" Target="media/image126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25.wmf"/><Relationship Id="rId284" Type="http://schemas.openxmlformats.org/officeDocument/2006/relationships/oleObject" Target="embeddings/oleObject151.bin"/><Relationship Id="rId283" Type="http://schemas.openxmlformats.org/officeDocument/2006/relationships/oleObject" Target="embeddings/oleObject150.bin"/><Relationship Id="rId282" Type="http://schemas.openxmlformats.org/officeDocument/2006/relationships/oleObject" Target="embeddings/oleObject149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48.bin"/><Relationship Id="rId28" Type="http://schemas.openxmlformats.org/officeDocument/2006/relationships/image" Target="media/image10.wmf"/><Relationship Id="rId279" Type="http://schemas.openxmlformats.org/officeDocument/2006/relationships/image" Target="media/image123.wmf"/><Relationship Id="rId278" Type="http://schemas.openxmlformats.org/officeDocument/2006/relationships/oleObject" Target="embeddings/oleObject147.bin"/><Relationship Id="rId277" Type="http://schemas.openxmlformats.org/officeDocument/2006/relationships/oleObject" Target="embeddings/oleObject146.bin"/><Relationship Id="rId276" Type="http://schemas.openxmlformats.org/officeDocument/2006/relationships/oleObject" Target="embeddings/oleObject145.bin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2.bin"/><Relationship Id="rId270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40.bin"/><Relationship Id="rId268" Type="http://schemas.openxmlformats.org/officeDocument/2006/relationships/oleObject" Target="embeddings/oleObject139.bin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0.png"/><Relationship Id="rId265" Type="http://schemas.openxmlformats.org/officeDocument/2006/relationships/oleObject" Target="embeddings/oleObject137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35.bin"/><Relationship Id="rId260" Type="http://schemas.openxmlformats.org/officeDocument/2006/relationships/oleObject" Target="embeddings/oleObject134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33.bin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6.png"/><Relationship Id="rId254" Type="http://schemas.openxmlformats.org/officeDocument/2006/relationships/image" Target="media/image115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4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3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09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08.png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4.bin"/><Relationship Id="rId221" Type="http://schemas.openxmlformats.org/officeDocument/2006/relationships/oleObject" Target="embeddings/oleObject113.bin"/><Relationship Id="rId220" Type="http://schemas.openxmlformats.org/officeDocument/2006/relationships/image" Target="media/image99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1.bin"/><Relationship Id="rId216" Type="http://schemas.openxmlformats.org/officeDocument/2006/relationships/oleObject" Target="embeddings/oleObject110.bin"/><Relationship Id="rId215" Type="http://schemas.openxmlformats.org/officeDocument/2006/relationships/image" Target="media/image97.png"/><Relationship Id="rId214" Type="http://schemas.openxmlformats.org/officeDocument/2006/relationships/image" Target="media/image96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4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oleObject" Target="embeddings/oleObject97.bin"/><Relationship Id="rId195" Type="http://schemas.openxmlformats.org/officeDocument/2006/relationships/oleObject" Target="embeddings/oleObject96.bin"/><Relationship Id="rId194" Type="http://schemas.openxmlformats.org/officeDocument/2006/relationships/oleObject" Target="embeddings/oleObject95.bin"/><Relationship Id="rId193" Type="http://schemas.openxmlformats.org/officeDocument/2006/relationships/oleObject" Target="embeddings/oleObject94.bin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88.png"/><Relationship Id="rId184" Type="http://schemas.openxmlformats.org/officeDocument/2006/relationships/image" Target="media/image87.png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png"/><Relationship Id="rId177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png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65" Type="http://schemas.openxmlformats.org/officeDocument/2006/relationships/oleObject" Target="embeddings/oleObject78.bin"/><Relationship Id="rId164" Type="http://schemas.openxmlformats.org/officeDocument/2006/relationships/oleObject" Target="embeddings/oleObject77.bin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oleObject" Target="embeddings/oleObject74.bin"/><Relationship Id="rId16" Type="http://schemas.openxmlformats.org/officeDocument/2006/relationships/image" Target="media/image4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png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png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png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png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85F9EB-80FB-415E-A5C0-84071CEC5E2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92</Words>
  <Characters>2541</Characters>
  <Lines>58</Lines>
  <Paragraphs>16</Paragraphs>
  <TotalTime>0</TotalTime>
  <ScaleCrop>false</ScaleCrop>
  <LinksUpToDate>false</LinksUpToDate>
  <CharactersWithSpaces>265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4T20:20:00Z</dcterms:created>
  <dc:creator>学科网试题生产平台</dc:creator>
  <dc:description>3013262515707904</dc:description>
  <cp:lastModifiedBy>上帝掷骰子吗</cp:lastModifiedBy>
  <dcterms:modified xsi:type="dcterms:W3CDTF">2024-07-18T18:16:5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0E54F75E59C4D75BE9194874E7F512B</vt:lpwstr>
  </property>
</Properties>
</file>